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36C2869" w14:textId="77777777" w:rsidR="004012A0" w:rsidRPr="00C11565" w:rsidRDefault="00C11565" w:rsidP="00C11565">
      <w:pPr>
        <w:spacing w:after="0"/>
        <w:rPr>
          <w:sz w:val="23"/>
          <w:szCs w:val="23"/>
        </w:rPr>
      </w:pPr>
      <w:r w:rsidRPr="00C11565">
        <w:rPr>
          <w:sz w:val="23"/>
          <w:szCs w:val="23"/>
        </w:rPr>
        <w:t>Foundations of Algebra</w:t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  <w:t>Name:</w:t>
      </w:r>
    </w:p>
    <w:p w14:paraId="27572242" w14:textId="77777777" w:rsidR="00C11565" w:rsidRPr="00C11565" w:rsidRDefault="00C11565" w:rsidP="00C11565">
      <w:pPr>
        <w:pBdr>
          <w:bottom w:val="single" w:sz="4" w:space="1" w:color="auto"/>
        </w:pBdr>
        <w:rPr>
          <w:sz w:val="23"/>
          <w:szCs w:val="23"/>
        </w:rPr>
      </w:pPr>
      <w:r w:rsidRPr="00C11565">
        <w:rPr>
          <w:sz w:val="23"/>
          <w:szCs w:val="23"/>
        </w:rPr>
        <w:t>Unit 6 Day 15 Practice</w:t>
      </w:r>
    </w:p>
    <w:p w14:paraId="54C9F6D9" w14:textId="77777777" w:rsidR="00C11565" w:rsidRPr="00C11565" w:rsidRDefault="00C11565" w:rsidP="00C11565">
      <w:pPr>
        <w:widowControl w:val="0"/>
        <w:autoSpaceDE w:val="0"/>
        <w:autoSpaceDN w:val="0"/>
        <w:adjustRightInd w:val="0"/>
        <w:spacing w:after="0"/>
        <w:ind w:right="-70"/>
        <w:rPr>
          <w:b/>
          <w:sz w:val="23"/>
          <w:szCs w:val="23"/>
        </w:rPr>
      </w:pPr>
      <w:r w:rsidRPr="00C11565">
        <w:rPr>
          <w:b/>
          <w:sz w:val="23"/>
          <w:szCs w:val="23"/>
        </w:rPr>
        <w:t>Determine whether each sequence is an arithmetic sequence. If so, find the common difference and the next three terms.</w:t>
      </w:r>
    </w:p>
    <w:p w14:paraId="630FB780" w14:textId="77777777" w:rsidR="00C11565" w:rsidRPr="00C11565" w:rsidRDefault="00C11565" w:rsidP="00C11565">
      <w:pPr>
        <w:widowControl w:val="0"/>
        <w:autoSpaceDE w:val="0"/>
        <w:autoSpaceDN w:val="0"/>
        <w:adjustRightInd w:val="0"/>
        <w:spacing w:after="0" w:line="360" w:lineRule="auto"/>
        <w:ind w:right="-70"/>
        <w:rPr>
          <w:sz w:val="23"/>
          <w:szCs w:val="23"/>
        </w:rPr>
      </w:pPr>
    </w:p>
    <w:p w14:paraId="6CFF8D14" w14:textId="77777777" w:rsidR="00C11565" w:rsidRPr="00C11565" w:rsidRDefault="00C11565" w:rsidP="00C11565">
      <w:pPr>
        <w:numPr>
          <w:ilvl w:val="0"/>
          <w:numId w:val="1"/>
        </w:numPr>
        <w:spacing w:after="0" w:line="360" w:lineRule="auto"/>
        <w:rPr>
          <w:sz w:val="23"/>
          <w:szCs w:val="23"/>
        </w:rPr>
      </w:pPr>
      <w:r w:rsidRPr="00C11565">
        <w:rPr>
          <w:sz w:val="23"/>
          <w:szCs w:val="23"/>
        </w:rPr>
        <w:t>6, 12, 18, 24, …</w:t>
      </w:r>
      <w:r w:rsidRPr="00C11565">
        <w:rPr>
          <w:sz w:val="23"/>
          <w:szCs w:val="23"/>
        </w:rPr>
        <w:tab/>
      </w:r>
      <w:r w:rsidRPr="00C11565">
        <w:rPr>
          <w:i/>
          <w:sz w:val="23"/>
          <w:szCs w:val="23"/>
        </w:rPr>
        <w:t>d</w:t>
      </w:r>
      <w:r w:rsidRPr="00C11565">
        <w:rPr>
          <w:sz w:val="23"/>
          <w:szCs w:val="23"/>
        </w:rPr>
        <w:t>:  ________</w:t>
      </w:r>
      <w:r w:rsidRPr="00C11565">
        <w:rPr>
          <w:sz w:val="23"/>
          <w:szCs w:val="23"/>
        </w:rPr>
        <w:tab/>
        <w:t>Next three terms: ____________________________</w:t>
      </w:r>
      <w:r w:rsidRPr="00C11565">
        <w:rPr>
          <w:sz w:val="23"/>
          <w:szCs w:val="23"/>
        </w:rPr>
        <w:tab/>
      </w:r>
    </w:p>
    <w:p w14:paraId="22D42178" w14:textId="77777777" w:rsidR="00C11565" w:rsidRPr="00C11565" w:rsidRDefault="00C11565" w:rsidP="00C11565">
      <w:pPr>
        <w:spacing w:after="0" w:line="360" w:lineRule="auto"/>
        <w:ind w:left="720"/>
        <w:rPr>
          <w:sz w:val="23"/>
          <w:szCs w:val="23"/>
        </w:rPr>
      </w:pPr>
    </w:p>
    <w:p w14:paraId="3F14ACF8" w14:textId="77777777" w:rsidR="00C11565" w:rsidRPr="00C11565" w:rsidRDefault="00C11565" w:rsidP="00C11565">
      <w:pPr>
        <w:numPr>
          <w:ilvl w:val="0"/>
          <w:numId w:val="1"/>
        </w:numPr>
        <w:spacing w:after="0" w:line="360" w:lineRule="auto"/>
        <w:rPr>
          <w:sz w:val="23"/>
          <w:szCs w:val="23"/>
        </w:rPr>
      </w:pPr>
      <w:r w:rsidRPr="00C11565">
        <w:rPr>
          <w:sz w:val="23"/>
          <w:szCs w:val="23"/>
        </w:rPr>
        <w:t>6, 11, 17, …</w:t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i/>
          <w:sz w:val="23"/>
          <w:szCs w:val="23"/>
        </w:rPr>
        <w:t>d</w:t>
      </w:r>
      <w:r w:rsidRPr="00C11565">
        <w:rPr>
          <w:sz w:val="23"/>
          <w:szCs w:val="23"/>
        </w:rPr>
        <w:t>:  ________</w:t>
      </w:r>
      <w:r w:rsidRPr="00C11565">
        <w:rPr>
          <w:sz w:val="23"/>
          <w:szCs w:val="23"/>
        </w:rPr>
        <w:tab/>
        <w:t>Next three terms: ____________________________</w:t>
      </w:r>
    </w:p>
    <w:p w14:paraId="173C7EA9" w14:textId="77777777" w:rsidR="00C11565" w:rsidRPr="00C11565" w:rsidRDefault="00C11565" w:rsidP="00C11565">
      <w:pPr>
        <w:spacing w:after="0" w:line="360" w:lineRule="auto"/>
        <w:rPr>
          <w:sz w:val="23"/>
          <w:szCs w:val="23"/>
        </w:rPr>
      </w:pPr>
    </w:p>
    <w:p w14:paraId="06D3E7B3" w14:textId="77777777" w:rsidR="00C11565" w:rsidRPr="00C11565" w:rsidRDefault="00C11565" w:rsidP="00C11565">
      <w:pPr>
        <w:numPr>
          <w:ilvl w:val="0"/>
          <w:numId w:val="1"/>
        </w:numPr>
        <w:spacing w:after="0" w:line="360" w:lineRule="auto"/>
        <w:rPr>
          <w:sz w:val="23"/>
          <w:szCs w:val="23"/>
        </w:rPr>
      </w:pPr>
      <w:r w:rsidRPr="00C11565">
        <w:rPr>
          <w:sz w:val="23"/>
          <w:szCs w:val="23"/>
        </w:rPr>
        <w:t>2, 14, 98, 686, …</w:t>
      </w:r>
      <w:r w:rsidRPr="00C11565">
        <w:rPr>
          <w:sz w:val="23"/>
          <w:szCs w:val="23"/>
        </w:rPr>
        <w:tab/>
      </w:r>
      <w:r w:rsidRPr="00C11565">
        <w:rPr>
          <w:i/>
          <w:sz w:val="23"/>
          <w:szCs w:val="23"/>
        </w:rPr>
        <w:t>d</w:t>
      </w:r>
      <w:r w:rsidRPr="00C11565">
        <w:rPr>
          <w:sz w:val="23"/>
          <w:szCs w:val="23"/>
        </w:rPr>
        <w:t>:  ________</w:t>
      </w:r>
      <w:r w:rsidRPr="00C11565">
        <w:rPr>
          <w:sz w:val="23"/>
          <w:szCs w:val="23"/>
        </w:rPr>
        <w:tab/>
        <w:t>Next three terms: ____________________________</w:t>
      </w:r>
    </w:p>
    <w:p w14:paraId="0A6C6A63" w14:textId="77777777" w:rsidR="00C11565" w:rsidRPr="00C11565" w:rsidRDefault="00C11565" w:rsidP="00C11565">
      <w:pPr>
        <w:spacing w:after="0" w:line="360" w:lineRule="auto"/>
        <w:ind w:left="720"/>
        <w:rPr>
          <w:sz w:val="23"/>
          <w:szCs w:val="23"/>
        </w:rPr>
      </w:pPr>
    </w:p>
    <w:p w14:paraId="7C3A1FD1" w14:textId="77777777" w:rsidR="00C11565" w:rsidRPr="00C11565" w:rsidRDefault="00C11565" w:rsidP="00C11565">
      <w:pPr>
        <w:numPr>
          <w:ilvl w:val="0"/>
          <w:numId w:val="1"/>
        </w:numPr>
        <w:spacing w:after="0" w:line="360" w:lineRule="auto"/>
        <w:rPr>
          <w:sz w:val="23"/>
          <w:szCs w:val="23"/>
        </w:rPr>
      </w:pPr>
      <w:r w:rsidRPr="00C11565">
        <w:rPr>
          <w:sz w:val="23"/>
          <w:szCs w:val="23"/>
        </w:rPr>
        <w:t>160, 80, 40, 20, …</w:t>
      </w:r>
      <w:r w:rsidRPr="00C11565">
        <w:rPr>
          <w:sz w:val="23"/>
          <w:szCs w:val="23"/>
        </w:rPr>
        <w:tab/>
      </w:r>
      <w:r w:rsidRPr="00C11565">
        <w:rPr>
          <w:i/>
          <w:sz w:val="23"/>
          <w:szCs w:val="23"/>
        </w:rPr>
        <w:t>d</w:t>
      </w:r>
      <w:r w:rsidRPr="00C11565">
        <w:rPr>
          <w:sz w:val="23"/>
          <w:szCs w:val="23"/>
        </w:rPr>
        <w:t>:  ________</w:t>
      </w:r>
      <w:r w:rsidRPr="00C11565">
        <w:rPr>
          <w:sz w:val="23"/>
          <w:szCs w:val="23"/>
        </w:rPr>
        <w:tab/>
        <w:t>Next three terms: ____________________________</w:t>
      </w:r>
    </w:p>
    <w:p w14:paraId="5CE39C8B" w14:textId="77777777" w:rsidR="00C11565" w:rsidRDefault="00C11565" w:rsidP="00C11565">
      <w:pPr>
        <w:spacing w:after="80"/>
        <w:rPr>
          <w:b/>
          <w:sz w:val="23"/>
          <w:szCs w:val="23"/>
        </w:rPr>
      </w:pPr>
    </w:p>
    <w:p w14:paraId="22F97802" w14:textId="77777777" w:rsidR="00C11565" w:rsidRPr="00C11565" w:rsidRDefault="00C11565" w:rsidP="00C11565">
      <w:pPr>
        <w:spacing w:after="80"/>
        <w:rPr>
          <w:b/>
          <w:sz w:val="23"/>
          <w:szCs w:val="23"/>
        </w:rPr>
      </w:pPr>
      <w:r w:rsidRPr="00C11565">
        <w:rPr>
          <w:b/>
          <w:sz w:val="23"/>
          <w:szCs w:val="23"/>
        </w:rPr>
        <w:t xml:space="preserve">For </w:t>
      </w:r>
      <w:proofErr w:type="gramStart"/>
      <w:r w:rsidRPr="00C11565">
        <w:rPr>
          <w:b/>
          <w:sz w:val="23"/>
          <w:szCs w:val="23"/>
        </w:rPr>
        <w:t>problems</w:t>
      </w:r>
      <w:proofErr w:type="gramEnd"/>
      <w:r w:rsidRPr="00C11565">
        <w:rPr>
          <w:b/>
          <w:sz w:val="23"/>
          <w:szCs w:val="23"/>
        </w:rPr>
        <w:t xml:space="preserve"> 1-3, determine the first 4 terms of the sequence.</w:t>
      </w:r>
    </w:p>
    <w:p w14:paraId="577DB3B3" w14:textId="77777777" w:rsidR="00C11565" w:rsidRPr="00C11565" w:rsidRDefault="00C11565" w:rsidP="00C11565">
      <w:pPr>
        <w:rPr>
          <w:sz w:val="23"/>
          <w:szCs w:val="23"/>
        </w:rPr>
      </w:pPr>
      <w:r w:rsidRPr="00C11565">
        <w:rPr>
          <w:sz w:val="23"/>
          <w:szCs w:val="23"/>
        </w:rPr>
        <w:t xml:space="preserve">1. </w:t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  <w:t xml:space="preserve">2. </w:t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  <w:t xml:space="preserve">3. </w:t>
      </w:r>
    </w:p>
    <w:p w14:paraId="0C63C51A" w14:textId="77777777" w:rsidR="00C11565" w:rsidRPr="00C11565" w:rsidRDefault="00C11565" w:rsidP="00C11565">
      <w:pPr>
        <w:rPr>
          <w:sz w:val="23"/>
          <w:szCs w:val="23"/>
        </w:rPr>
      </w:pPr>
      <w:r w:rsidRPr="00C11565">
        <w:rPr>
          <w:position w:val="-30"/>
          <w:sz w:val="23"/>
          <w:szCs w:val="23"/>
        </w:rPr>
        <w:object w:dxaOrig="1340" w:dyaOrig="720" w14:anchorId="7AE24FF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36.35pt" o:ole="">
            <v:imagedata r:id="rId5" o:title=""/>
          </v:shape>
          <o:OLEObject Type="Embed" ProgID="Equation.DSMT4" ShapeID="_x0000_i1025" DrawAspect="Content" ObjectID="_1604991942" r:id="rId6"/>
        </w:object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position w:val="-30"/>
          <w:sz w:val="23"/>
          <w:szCs w:val="23"/>
        </w:rPr>
        <w:object w:dxaOrig="1320" w:dyaOrig="720" w14:anchorId="57231B0A">
          <v:shape id="_x0000_i1026" type="#_x0000_t75" style="width:66.3pt;height:36.35pt" o:ole="">
            <v:imagedata r:id="rId7" o:title=""/>
          </v:shape>
          <o:OLEObject Type="Embed" ProgID="Equation.DSMT4" ShapeID="_x0000_i1026" DrawAspect="Content" ObjectID="_1604991943" r:id="rId8"/>
        </w:object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position w:val="-30"/>
          <w:sz w:val="23"/>
          <w:szCs w:val="23"/>
        </w:rPr>
        <w:object w:dxaOrig="1340" w:dyaOrig="720" w14:anchorId="78D12193">
          <v:shape id="_x0000_i1027" type="#_x0000_t75" style="width:67pt;height:36.35pt" o:ole="">
            <v:imagedata r:id="rId9" o:title=""/>
          </v:shape>
          <o:OLEObject Type="Embed" ProgID="Equation.DSMT4" ShapeID="_x0000_i1027" DrawAspect="Content" ObjectID="_1604991944" r:id="rId10"/>
        </w:object>
      </w:r>
    </w:p>
    <w:p w14:paraId="6A8D3F93" w14:textId="77777777" w:rsidR="00C11565" w:rsidRDefault="00C11565" w:rsidP="00C11565">
      <w:pPr>
        <w:rPr>
          <w:sz w:val="23"/>
          <w:szCs w:val="23"/>
        </w:rPr>
      </w:pPr>
    </w:p>
    <w:p w14:paraId="47CCCF08" w14:textId="77777777" w:rsidR="00C11565" w:rsidRDefault="00C11565" w:rsidP="00C11565">
      <w:pPr>
        <w:rPr>
          <w:sz w:val="23"/>
          <w:szCs w:val="23"/>
        </w:rPr>
      </w:pPr>
    </w:p>
    <w:p w14:paraId="172F3D93" w14:textId="77777777" w:rsidR="00C11565" w:rsidRPr="00C11565" w:rsidRDefault="00C11565" w:rsidP="00C11565">
      <w:pPr>
        <w:rPr>
          <w:sz w:val="23"/>
          <w:szCs w:val="23"/>
        </w:rPr>
      </w:pPr>
    </w:p>
    <w:p w14:paraId="0A59F7D0" w14:textId="77777777" w:rsidR="00C11565" w:rsidRPr="00C11565" w:rsidRDefault="00C11565" w:rsidP="00C11565">
      <w:pPr>
        <w:rPr>
          <w:sz w:val="23"/>
          <w:szCs w:val="23"/>
        </w:rPr>
      </w:pPr>
    </w:p>
    <w:p w14:paraId="38849E03" w14:textId="77777777" w:rsidR="00C11565" w:rsidRPr="00C11565" w:rsidRDefault="00C11565" w:rsidP="00C11565">
      <w:pPr>
        <w:rPr>
          <w:b/>
          <w:sz w:val="23"/>
          <w:szCs w:val="23"/>
        </w:rPr>
      </w:pPr>
      <w:r w:rsidRPr="00C11565">
        <w:rPr>
          <w:b/>
          <w:sz w:val="23"/>
          <w:szCs w:val="23"/>
        </w:rPr>
        <w:t xml:space="preserve">For </w:t>
      </w:r>
      <w:proofErr w:type="gramStart"/>
      <w:r w:rsidRPr="00C11565">
        <w:rPr>
          <w:b/>
          <w:sz w:val="23"/>
          <w:szCs w:val="23"/>
        </w:rPr>
        <w:t>problems</w:t>
      </w:r>
      <w:proofErr w:type="gramEnd"/>
      <w:r w:rsidRPr="00C11565">
        <w:rPr>
          <w:b/>
          <w:sz w:val="23"/>
          <w:szCs w:val="23"/>
        </w:rPr>
        <w:t xml:space="preserve"> 4 – 5, create a RECURSIVE</w:t>
      </w:r>
      <w:r w:rsidRPr="00C11565">
        <w:rPr>
          <w:b/>
          <w:sz w:val="23"/>
          <w:szCs w:val="23"/>
        </w:rPr>
        <w:t xml:space="preserve"> and EXPLICIT</w:t>
      </w:r>
      <w:r w:rsidRPr="00C11565">
        <w:rPr>
          <w:b/>
          <w:sz w:val="23"/>
          <w:szCs w:val="23"/>
        </w:rPr>
        <w:t xml:space="preserve"> rule for each sequence.  </w:t>
      </w:r>
    </w:p>
    <w:p w14:paraId="52AE9C73" w14:textId="77777777" w:rsidR="00C11565" w:rsidRPr="00C11565" w:rsidRDefault="00C11565" w:rsidP="00C11565">
      <w:pPr>
        <w:rPr>
          <w:sz w:val="23"/>
          <w:szCs w:val="23"/>
        </w:rPr>
      </w:pPr>
      <w:r w:rsidRPr="00C11565">
        <w:rPr>
          <w:sz w:val="23"/>
          <w:szCs w:val="23"/>
        </w:rPr>
        <w:t xml:space="preserve">4. 10, 11, 12, </w:t>
      </w:r>
      <w:proofErr w:type="gramStart"/>
      <w:r w:rsidRPr="00C11565">
        <w:rPr>
          <w:sz w:val="23"/>
          <w:szCs w:val="23"/>
        </w:rPr>
        <w:t xml:space="preserve">13, </w:t>
      </w:r>
      <w:r w:rsidRPr="00C11565">
        <w:rPr>
          <w:rFonts w:cs="Times New Roman"/>
          <w:sz w:val="23"/>
          <w:szCs w:val="23"/>
        </w:rPr>
        <w:t>…</w:t>
      </w:r>
      <w:proofErr w:type="gramEnd"/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  <w:t xml:space="preserve">5. -1, 3, 7, </w:t>
      </w:r>
      <w:proofErr w:type="gramStart"/>
      <w:r w:rsidRPr="00C11565">
        <w:rPr>
          <w:sz w:val="23"/>
          <w:szCs w:val="23"/>
        </w:rPr>
        <w:t xml:space="preserve">11, </w:t>
      </w:r>
      <w:r w:rsidRPr="00C11565">
        <w:rPr>
          <w:rFonts w:cs="Times New Roman"/>
          <w:sz w:val="23"/>
          <w:szCs w:val="23"/>
        </w:rPr>
        <w:t>…</w:t>
      </w:r>
      <w:proofErr w:type="gramEnd"/>
      <w:r w:rsidRPr="00C11565">
        <w:rPr>
          <w:rFonts w:cs="Times New Roman"/>
          <w:sz w:val="23"/>
          <w:szCs w:val="23"/>
        </w:rPr>
        <w:tab/>
      </w:r>
      <w:r w:rsidRPr="00C11565">
        <w:rPr>
          <w:rFonts w:cs="Times New Roman"/>
          <w:sz w:val="23"/>
          <w:szCs w:val="23"/>
        </w:rPr>
        <w:tab/>
      </w:r>
      <w:r w:rsidRPr="00C11565">
        <w:rPr>
          <w:rFonts w:cs="Times New Roman"/>
          <w:sz w:val="23"/>
          <w:szCs w:val="23"/>
        </w:rPr>
        <w:tab/>
        <w:t xml:space="preserve">6. </w:t>
      </w:r>
      <w:r w:rsidRPr="00C11565">
        <w:rPr>
          <w:sz w:val="23"/>
          <w:szCs w:val="23"/>
        </w:rPr>
        <w:t>14, 25, 36, 47…</w:t>
      </w:r>
    </w:p>
    <w:p w14:paraId="0FB4CCEF" w14:textId="77777777" w:rsidR="00C11565" w:rsidRPr="00C11565" w:rsidRDefault="00C11565" w:rsidP="00C11565">
      <w:pPr>
        <w:rPr>
          <w:sz w:val="23"/>
          <w:szCs w:val="23"/>
        </w:rPr>
      </w:pPr>
      <w:r w:rsidRPr="00C11565">
        <w:rPr>
          <w:sz w:val="23"/>
          <w:szCs w:val="23"/>
        </w:rPr>
        <w:t>Recursive:</w:t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  <w:t>Recursive:</w:t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  <w:t>Recursive:</w:t>
      </w:r>
    </w:p>
    <w:p w14:paraId="2626A88B" w14:textId="77777777" w:rsidR="00C11565" w:rsidRPr="00C11565" w:rsidRDefault="00C11565" w:rsidP="00C11565">
      <w:pPr>
        <w:rPr>
          <w:sz w:val="23"/>
          <w:szCs w:val="23"/>
        </w:rPr>
      </w:pPr>
    </w:p>
    <w:p w14:paraId="341CAD6B" w14:textId="77777777" w:rsidR="00C11565" w:rsidRPr="00C11565" w:rsidRDefault="00C11565" w:rsidP="00C11565">
      <w:pPr>
        <w:rPr>
          <w:sz w:val="23"/>
          <w:szCs w:val="23"/>
        </w:rPr>
      </w:pPr>
    </w:p>
    <w:p w14:paraId="4B35C24E" w14:textId="77777777" w:rsidR="00C11565" w:rsidRPr="00C11565" w:rsidRDefault="00C11565" w:rsidP="00C11565">
      <w:pPr>
        <w:rPr>
          <w:sz w:val="23"/>
          <w:szCs w:val="23"/>
        </w:rPr>
      </w:pPr>
      <w:r w:rsidRPr="00C11565">
        <w:rPr>
          <w:sz w:val="23"/>
          <w:szCs w:val="23"/>
        </w:rPr>
        <w:t>Explicit:</w:t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  <w:t>Explicit:</w:t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</w:r>
      <w:r w:rsidRPr="00C11565">
        <w:rPr>
          <w:sz w:val="23"/>
          <w:szCs w:val="23"/>
        </w:rPr>
        <w:tab/>
        <w:t>Explicit:</w:t>
      </w:r>
    </w:p>
    <w:p w14:paraId="686BFB68" w14:textId="77777777" w:rsidR="00C11565" w:rsidRDefault="00C11565"/>
    <w:p w14:paraId="1198B327" w14:textId="77777777" w:rsidR="00C11565" w:rsidRDefault="00C11565"/>
    <w:p w14:paraId="2A1DA800" w14:textId="77777777" w:rsidR="00C11565" w:rsidRDefault="00C11565"/>
    <w:p w14:paraId="4EC2D0C1" w14:textId="77777777" w:rsidR="00C11565" w:rsidRDefault="00C11565"/>
    <w:p w14:paraId="22CF6444" w14:textId="77777777" w:rsidR="00C11565" w:rsidRDefault="00C11565"/>
    <w:p w14:paraId="09464A9D" w14:textId="77777777" w:rsidR="00C11565" w:rsidRPr="003A43AA" w:rsidRDefault="00C11565" w:rsidP="00C11565"/>
    <w:p w14:paraId="68A92E91" w14:textId="77777777" w:rsidR="00C11565" w:rsidRPr="003A43AA" w:rsidRDefault="00C11565" w:rsidP="00C11565">
      <w:pPr>
        <w:spacing w:after="80"/>
      </w:pPr>
      <w:r w:rsidRPr="003A43AA">
        <w:lastRenderedPageBreak/>
        <w:t xml:space="preserve">  </w:t>
      </w:r>
      <w:r>
        <w:t>9</w:t>
      </w:r>
      <w:r w:rsidRPr="003A43AA">
        <w:t xml:space="preserve">. Two terms of an arithmetic sequence are </w:t>
      </w:r>
      <w:r w:rsidRPr="003A43AA">
        <w:rPr>
          <w:position w:val="-12"/>
        </w:rPr>
        <w:object w:dxaOrig="900" w:dyaOrig="360" w14:anchorId="0A020788">
          <v:shape id="_x0000_i1034" type="#_x0000_t75" style="width:44.2pt;height:18.55pt" o:ole="">
            <v:imagedata r:id="rId11" o:title=""/>
          </v:shape>
          <o:OLEObject Type="Embed" ProgID="Equation.DSMT4" ShapeID="_x0000_i1034" DrawAspect="Content" ObjectID="_1604991945" r:id="rId12"/>
        </w:object>
      </w:r>
      <w:r w:rsidRPr="003A43AA">
        <w:t xml:space="preserve"> </w:t>
      </w:r>
      <w:proofErr w:type="gramStart"/>
      <w:r w:rsidRPr="003A43AA">
        <w:t xml:space="preserve">and </w:t>
      </w:r>
      <w:proofErr w:type="gramEnd"/>
      <w:r w:rsidRPr="003A43AA">
        <w:rPr>
          <w:position w:val="-12"/>
        </w:rPr>
        <w:object w:dxaOrig="900" w:dyaOrig="360" w14:anchorId="0AE79B17">
          <v:shape id="_x0000_i1035" type="#_x0000_t75" style="width:44.9pt;height:18.55pt" o:ole="">
            <v:imagedata r:id="rId13" o:title=""/>
          </v:shape>
          <o:OLEObject Type="Embed" ProgID="Equation.DSMT4" ShapeID="_x0000_i1035" DrawAspect="Content" ObjectID="_1604991946" r:id="rId14"/>
        </w:object>
      </w:r>
      <w:r w:rsidRPr="003A43AA">
        <w:t xml:space="preserve">. </w:t>
      </w:r>
    </w:p>
    <w:p w14:paraId="3D6C6018" w14:textId="77777777" w:rsidR="00C11565" w:rsidRPr="003A43AA" w:rsidRDefault="00C11565" w:rsidP="00C11565">
      <w:pPr>
        <w:spacing w:after="480"/>
      </w:pPr>
      <w:r w:rsidRPr="003A43AA">
        <w:tab/>
        <w:t>a. What is the common difference?</w:t>
      </w:r>
    </w:p>
    <w:p w14:paraId="01AF5662" w14:textId="77777777" w:rsidR="00C11565" w:rsidRDefault="00C11565" w:rsidP="00C11565">
      <w:pPr>
        <w:spacing w:after="480"/>
      </w:pPr>
      <w:r w:rsidRPr="003A43AA">
        <w:tab/>
        <w:t>b. What are the first four terms of this sequence?</w:t>
      </w:r>
    </w:p>
    <w:p w14:paraId="3E91A307" w14:textId="77777777" w:rsidR="00C11565" w:rsidRDefault="00C11565" w:rsidP="00C11565">
      <w:pPr>
        <w:spacing w:after="480"/>
      </w:pPr>
    </w:p>
    <w:p w14:paraId="74280A93" w14:textId="77777777" w:rsidR="00C11565" w:rsidRPr="003A43AA" w:rsidRDefault="00C11565" w:rsidP="00C11565">
      <w:pPr>
        <w:spacing w:after="480"/>
      </w:pPr>
    </w:p>
    <w:p w14:paraId="3F2AA1BD" w14:textId="77777777" w:rsidR="00C11565" w:rsidRDefault="00C11565" w:rsidP="00C11565">
      <w:r w:rsidRPr="003A43AA">
        <w:tab/>
        <w:t xml:space="preserve">c. Write the </w:t>
      </w:r>
      <w:r w:rsidRPr="003A43AA">
        <w:rPr>
          <w:b/>
        </w:rPr>
        <w:t xml:space="preserve">EXPLICIT </w:t>
      </w:r>
      <w:r w:rsidRPr="003A43AA">
        <w:t>rule for this sequence.</w:t>
      </w:r>
    </w:p>
    <w:p w14:paraId="618B9EB5" w14:textId="77777777" w:rsidR="00C11565" w:rsidRDefault="00C11565" w:rsidP="00C11565"/>
    <w:p w14:paraId="445477CB" w14:textId="77777777" w:rsidR="00C11565" w:rsidRDefault="00C11565" w:rsidP="00C11565"/>
    <w:p w14:paraId="7784921E" w14:textId="77777777" w:rsidR="00C11565" w:rsidRDefault="00C11565" w:rsidP="00C11565"/>
    <w:p w14:paraId="33E66DE7" w14:textId="77777777" w:rsidR="00C11565" w:rsidRDefault="00C11565" w:rsidP="00C11565">
      <w:bookmarkStart w:id="0" w:name="_GoBack"/>
      <w:bookmarkEnd w:id="0"/>
    </w:p>
    <w:p w14:paraId="2A130B10" w14:textId="77777777" w:rsidR="00C11565" w:rsidRDefault="00C11565" w:rsidP="00C11565"/>
    <w:p w14:paraId="379C3DFA" w14:textId="77777777" w:rsidR="00C11565" w:rsidRPr="00C11565" w:rsidRDefault="00C11565" w:rsidP="00C11565">
      <w:r>
        <w:tab/>
        <w:t xml:space="preserve">d. Write the </w:t>
      </w:r>
      <w:r>
        <w:rPr>
          <w:b/>
        </w:rPr>
        <w:t>RECURSIVE</w:t>
      </w:r>
      <w:r>
        <w:t xml:space="preserve"> rule for this sequence.</w:t>
      </w:r>
    </w:p>
    <w:p w14:paraId="00027F82" w14:textId="77777777" w:rsidR="00C11565" w:rsidRDefault="00C11565"/>
    <w:sectPr w:rsidR="00C11565" w:rsidSect="00C11565">
      <w:pgSz w:w="12240" w:h="15840"/>
      <w:pgMar w:top="720" w:right="1008" w:bottom="720" w:left="1008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402CE9"/>
    <w:multiLevelType w:val="hybridMultilevel"/>
    <w:tmpl w:val="C04E27A2"/>
    <w:lvl w:ilvl="0" w:tplc="CC9ABB1E">
      <w:start w:val="1"/>
      <w:numFmt w:val="decimal"/>
      <w:lvlText w:val="%1."/>
      <w:lvlJc w:val="left"/>
      <w:pPr>
        <w:ind w:left="720" w:hanging="360"/>
      </w:pPr>
      <w:rPr>
        <w:b w:val="0"/>
        <w:sz w:val="20"/>
        <w:szCs w:val="2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11565"/>
    <w:rsid w:val="004012A0"/>
    <w:rsid w:val="00C1156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08D4375"/>
  <w15:chartTrackingRefBased/>
  <w15:docId w15:val="{69D5FFA3-BC33-4D60-8B7E-05C61A37B5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entury Gothic" w:eastAsiaTheme="minorHAnsi" w:hAnsi="Century Gothic" w:cstheme="minorBidi"/>
        <w:sz w:val="24"/>
        <w:szCs w:val="24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1156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1156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2</Pages>
  <Words>176</Words>
  <Characters>100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1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y Shaffer</dc:creator>
  <cp:keywords/>
  <dc:description/>
  <cp:lastModifiedBy>Amy Shaffer</cp:lastModifiedBy>
  <cp:revision>1</cp:revision>
  <cp:lastPrinted>2018-11-29T15:19:00Z</cp:lastPrinted>
  <dcterms:created xsi:type="dcterms:W3CDTF">2018-11-29T15:14:00Z</dcterms:created>
  <dcterms:modified xsi:type="dcterms:W3CDTF">2018-11-29T15:19:00Z</dcterms:modified>
</cp:coreProperties>
</file>